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5BE60A" w14:textId="77777777"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 xml:space="preserve">Session: </w:t>
      </w:r>
    </w:p>
    <w:p w14:paraId="56950524" w14:textId="77777777"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14:paraId="2DF32B7E" w14:textId="3C93A59B" w:rsidR="0020545C" w:rsidRPr="0020545C" w:rsidRDefault="00A834EE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467331">
        <w:rPr>
          <w:b/>
          <w:sz w:val="28"/>
          <w:szCs w:val="28"/>
        </w:rPr>
        <w:t>0.14</w:t>
      </w:r>
      <w:r>
        <w:rPr>
          <w:b/>
          <w:sz w:val="28"/>
          <w:szCs w:val="28"/>
        </w:rPr>
        <w:t>.202</w:t>
      </w:r>
      <w:r w:rsidR="00467331">
        <w:rPr>
          <w:b/>
          <w:sz w:val="28"/>
          <w:szCs w:val="28"/>
        </w:rPr>
        <w:t>1</w:t>
      </w:r>
    </w:p>
    <w:p w14:paraId="64D84C73" w14:textId="77777777" w:rsidR="0020545C" w:rsidRDefault="0020545C" w:rsidP="0020545C">
      <w:pPr>
        <w:pStyle w:val="NoSpacing"/>
      </w:pPr>
    </w:p>
    <w:p w14:paraId="58F9C326" w14:textId="77777777" w:rsidR="00A04C1D" w:rsidRDefault="00A04C1D" w:rsidP="0020545C">
      <w:pPr>
        <w:pStyle w:val="NoSpacing"/>
      </w:pPr>
      <w:r>
        <w:t>Complete</w:t>
      </w:r>
      <w:r w:rsidR="00A834EE">
        <w:t xml:space="preserve"> the following exercises, submit</w:t>
      </w:r>
      <w:r>
        <w:t xml:space="preserve"> your documented sourc</w:t>
      </w:r>
      <w:r w:rsidR="00A834EE">
        <w:t>e code</w:t>
      </w:r>
      <w:r>
        <w:t>.</w:t>
      </w:r>
    </w:p>
    <w:p w14:paraId="00C06DD0" w14:textId="77777777" w:rsidR="00A04C1D" w:rsidRDefault="00A04C1D" w:rsidP="0020545C">
      <w:pPr>
        <w:pStyle w:val="NoSpacing"/>
      </w:pPr>
    </w:p>
    <w:p w14:paraId="71417257" w14:textId="77777777" w:rsidR="004B5E16" w:rsidRDefault="00651E75" w:rsidP="00651E75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1E75">
        <w:rPr>
          <w:rFonts w:ascii="Times New Roman" w:hAnsi="Times New Roman" w:cs="Times New Roman"/>
          <w:sz w:val="24"/>
          <w:szCs w:val="24"/>
        </w:rPr>
        <w:t xml:space="preserve">Write a function def </w:t>
      </w:r>
      <w:proofErr w:type="gramStart"/>
      <w:r w:rsidRPr="00651E75">
        <w:rPr>
          <w:rFonts w:ascii="Times New Roman" w:hAnsi="Times New Roman" w:cs="Times New Roman"/>
          <w:sz w:val="24"/>
          <w:szCs w:val="24"/>
        </w:rPr>
        <w:t>equals(</w:t>
      </w:r>
      <w:proofErr w:type="gramEnd"/>
      <w:r w:rsidRPr="00651E75">
        <w:rPr>
          <w:rFonts w:ascii="Times New Roman" w:hAnsi="Times New Roman" w:cs="Times New Roman"/>
          <w:sz w:val="24"/>
          <w:szCs w:val="24"/>
        </w:rPr>
        <w:t>a, b) that checks whether two lists have the same elements in the same order.</w:t>
      </w:r>
      <w:r w:rsidR="005B248D">
        <w:rPr>
          <w:rFonts w:ascii="Times New Roman" w:hAnsi="Times New Roman" w:cs="Times New Roman"/>
          <w:sz w:val="24"/>
          <w:szCs w:val="24"/>
        </w:rPr>
        <w:t xml:space="preserve">  The function should return a Boolean value.</w:t>
      </w:r>
    </w:p>
    <w:p w14:paraId="76CC7322" w14:textId="77777777" w:rsidR="00651E75" w:rsidRDefault="00651E75" w:rsidP="00651E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69CA94" w14:textId="77777777" w:rsidR="00B544EC" w:rsidRDefault="00B544EC" w:rsidP="00B544E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44EC">
        <w:rPr>
          <w:rFonts w:ascii="Times New Roman" w:hAnsi="Times New Roman" w:cs="Times New Roman"/>
          <w:sz w:val="24"/>
          <w:szCs w:val="24"/>
        </w:rPr>
        <w:t>Write a program that produces ten random permutations of the numbers 1 to 10. To generate a random permutation, you need to fill a list with the numbers 1 to 10 so that no two entries of the list have the same contents. You could do it by brute force, by generating random values until you have a value that is not yet in the list. But that is inefficient. Instead, follow this algorithm.</w:t>
      </w:r>
    </w:p>
    <w:p w14:paraId="218D408C" w14:textId="77777777" w:rsidR="00CB4563" w:rsidRPr="00CB4563" w:rsidRDefault="00CB4563" w:rsidP="00CB45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F1F7DA" w14:textId="77777777" w:rsidR="00B544EC" w:rsidRP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Make a</w:t>
      </w:r>
      <w:r w:rsidR="0019235D">
        <w:rPr>
          <w:rFonts w:ascii="Times New Roman" w:hAnsi="Times New Roman" w:cs="Times New Roman"/>
          <w:b/>
          <w:sz w:val="24"/>
          <w:szCs w:val="24"/>
        </w:rPr>
        <w:t>n empty</w:t>
      </w:r>
      <w:r w:rsidRPr="00B544EC">
        <w:rPr>
          <w:rFonts w:ascii="Times New Roman" w:hAnsi="Times New Roman" w:cs="Times New Roman"/>
          <w:b/>
          <w:sz w:val="24"/>
          <w:szCs w:val="24"/>
        </w:rPr>
        <w:t xml:space="preserve"> permutation list</w:t>
      </w:r>
    </w:p>
    <w:p w14:paraId="57BE3A7D" w14:textId="77777777" w:rsid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 xml:space="preserve">Make a second list </w:t>
      </w:r>
      <w:r w:rsidR="0019235D">
        <w:rPr>
          <w:rFonts w:ascii="Times New Roman" w:hAnsi="Times New Roman" w:cs="Times New Roman"/>
          <w:b/>
          <w:sz w:val="24"/>
          <w:szCs w:val="24"/>
        </w:rPr>
        <w:t xml:space="preserve">(numbers) </w:t>
      </w:r>
      <w:r w:rsidRPr="00B544EC">
        <w:rPr>
          <w:rFonts w:ascii="Times New Roman" w:hAnsi="Times New Roman" w:cs="Times New Roman"/>
          <w:b/>
          <w:sz w:val="24"/>
          <w:szCs w:val="24"/>
        </w:rPr>
        <w:t>and fill it with the numbers 1 to 10.</w:t>
      </w:r>
    </w:p>
    <w:p w14:paraId="37D6B483" w14:textId="77777777" w:rsidR="009E44E1" w:rsidRPr="00B544EC" w:rsidRDefault="009E44E1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peat 10 times</w:t>
      </w:r>
    </w:p>
    <w:p w14:paraId="42D7DD08" w14:textId="77777777" w:rsidR="00B544EC" w:rsidRPr="00B544EC" w:rsidRDefault="00B544EC" w:rsidP="009E44E1">
      <w:pPr>
        <w:autoSpaceDE w:val="0"/>
        <w:autoSpaceDN w:val="0"/>
        <w:adjustRightInd w:val="0"/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peat 10 times</w:t>
      </w:r>
    </w:p>
    <w:p w14:paraId="6E4754C5" w14:textId="77777777" w:rsidR="00B544EC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Pick a random element from the second list.</w:t>
      </w:r>
    </w:p>
    <w:p w14:paraId="418BF3BD" w14:textId="77777777" w:rsidR="009E44E1" w:rsidRPr="00B544EC" w:rsidRDefault="009E44E1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dd it to the permutation list</w:t>
      </w:r>
    </w:p>
    <w:p w14:paraId="31128256" w14:textId="77777777" w:rsidR="00651E75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move it and append it to the permutation list.</w:t>
      </w:r>
    </w:p>
    <w:p w14:paraId="2E1EED91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int the permutation list</w:t>
      </w:r>
    </w:p>
    <w:p w14:paraId="738CA2B9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permutation list</w:t>
      </w:r>
    </w:p>
    <w:p w14:paraId="754B853F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numbers list</w:t>
      </w:r>
    </w:p>
    <w:p w14:paraId="6D43AD68" w14:textId="77777777" w:rsidR="00CB4563" w:rsidRDefault="00CB4563" w:rsidP="0019235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  <w:b/>
          <w:sz w:val="24"/>
          <w:szCs w:val="24"/>
        </w:rPr>
      </w:pPr>
    </w:p>
    <w:p w14:paraId="586061CC" w14:textId="77777777" w:rsidR="00CB4563" w:rsidRDefault="00BD510B" w:rsidP="0019235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5 flavors of ice cream, you are going to make ice cream </w:t>
      </w:r>
      <w:r w:rsidR="00DE42A5">
        <w:rPr>
          <w:rFonts w:ascii="Times New Roman" w:hAnsi="Times New Roman" w:cs="Times New Roman"/>
          <w:sz w:val="24"/>
          <w:szCs w:val="24"/>
        </w:rPr>
        <w:t>sundaes</w:t>
      </w:r>
      <w:r>
        <w:rPr>
          <w:rFonts w:ascii="Times New Roman" w:hAnsi="Times New Roman" w:cs="Times New Roman"/>
          <w:sz w:val="24"/>
          <w:szCs w:val="24"/>
        </w:rPr>
        <w:t xml:space="preserve"> out of them using 3 flavors in each sundae. Write a program that lists </w:t>
      </w:r>
      <w:r w:rsidRPr="00DE42A5">
        <w:rPr>
          <w:rFonts w:ascii="Times New Roman" w:hAnsi="Times New Roman" w:cs="Times New Roman"/>
          <w:b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of the permutations of the flavors.  </w:t>
      </w:r>
      <w:r w:rsidR="00DE42A5">
        <w:rPr>
          <w:rFonts w:ascii="Times New Roman" w:hAnsi="Times New Roman" w:cs="Times New Roman"/>
          <w:sz w:val="24"/>
          <w:szCs w:val="24"/>
        </w:rPr>
        <w:t>For p</w:t>
      </w:r>
      <w:r>
        <w:rPr>
          <w:rFonts w:ascii="Times New Roman" w:hAnsi="Times New Roman" w:cs="Times New Roman"/>
          <w:sz w:val="24"/>
          <w:szCs w:val="24"/>
        </w:rPr>
        <w:t>ermutations</w:t>
      </w:r>
      <w:r w:rsidR="00DE42A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rder matters (i.e. a Vanilla, Chocolate, Strawberry sundae is different from a Chocolate, Strawberry, Vanilla sundae). This can be calculated using the formula </w:t>
      </w:r>
    </w:p>
    <w:p w14:paraId="0494A20F" w14:textId="77777777" w:rsidR="00CB4563" w:rsidRDefault="00CB4563" w:rsidP="00CB4563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19CFD9" w14:textId="77777777" w:rsidR="008D5013" w:rsidRPr="0019235D" w:rsidRDefault="00CB4563" w:rsidP="008D5013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510B">
        <w:rPr>
          <w:rFonts w:ascii="Times New Roman" w:hAnsi="Times New Roman" w:cs="Times New Roman"/>
          <w:position w:val="-30"/>
          <w:sz w:val="24"/>
          <w:szCs w:val="24"/>
        </w:rPr>
        <w:object w:dxaOrig="3920" w:dyaOrig="720" w14:anchorId="5A478C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5pt;height:63.9pt" o:ole="">
            <v:imagedata r:id="rId5" o:title=""/>
          </v:shape>
          <o:OLEObject Type="Embed" ProgID="Equation.DSMT4" ShapeID="_x0000_i1025" DrawAspect="Content" ObjectID="_1695208734" r:id="rId6"/>
        </w:object>
      </w:r>
    </w:p>
    <w:sectPr w:rsidR="008D5013" w:rsidRPr="0019235D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0F40C9"/>
    <w:multiLevelType w:val="hybridMultilevel"/>
    <w:tmpl w:val="01D0D5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545C"/>
    <w:rsid w:val="0019235D"/>
    <w:rsid w:val="0020545C"/>
    <w:rsid w:val="0037465B"/>
    <w:rsid w:val="0040658A"/>
    <w:rsid w:val="00467331"/>
    <w:rsid w:val="004B5E16"/>
    <w:rsid w:val="005B248D"/>
    <w:rsid w:val="00651E75"/>
    <w:rsid w:val="007E368B"/>
    <w:rsid w:val="00853714"/>
    <w:rsid w:val="008D5013"/>
    <w:rsid w:val="008D561F"/>
    <w:rsid w:val="009449EC"/>
    <w:rsid w:val="009E44E1"/>
    <w:rsid w:val="00A04C1D"/>
    <w:rsid w:val="00A1116D"/>
    <w:rsid w:val="00A834EE"/>
    <w:rsid w:val="00B544EC"/>
    <w:rsid w:val="00BD510B"/>
    <w:rsid w:val="00CB4563"/>
    <w:rsid w:val="00CD6445"/>
    <w:rsid w:val="00DA3089"/>
    <w:rsid w:val="00DD4CC8"/>
    <w:rsid w:val="00DE42A5"/>
    <w:rsid w:val="00EF04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BBE9C23"/>
  <w15:docId w15:val="{B897B40C-05CD-4052-8426-BE36BC0F0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08</Words>
  <Characters>11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cp:lastPrinted>2021-10-08T18:32:00Z</cp:lastPrinted>
  <dcterms:created xsi:type="dcterms:W3CDTF">2019-10-12T12:11:00Z</dcterms:created>
  <dcterms:modified xsi:type="dcterms:W3CDTF">2021-10-08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